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</w:t>
      </w:r>
      <w:r w:rsidR="002775AA">
        <w:rPr>
          <w:b/>
          <w:sz w:val="28"/>
          <w:szCs w:val="28"/>
        </w:rPr>
        <w:t>e 3/18/2021</w:t>
      </w:r>
    </w:p>
    <w:p w:rsidR="00FE133E" w:rsidRDefault="00FE133E"/>
    <w:p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</w:t>
      </w:r>
      <w:r w:rsidR="00D319CB">
        <w:t>hese problems.  You are to submit</w:t>
      </w:r>
      <w:bookmarkStart w:id="0" w:name="_GoBack"/>
      <w:bookmarkEnd w:id="0"/>
      <w:r w:rsidR="00C542EA">
        <w:t xml:space="preserve"> your documented source code including a sample output.</w:t>
      </w:r>
    </w:p>
    <w:p w:rsidR="00C542EA" w:rsidRDefault="00C542EA"/>
    <w:p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:rsidR="00FE133E" w:rsidRDefault="00FE133E"/>
    <w:p w:rsidR="00FE133E" w:rsidRDefault="00FE133E">
      <w:r w:rsidRPr="00FE133E">
        <w:rPr>
          <w:position w:val="-48"/>
        </w:rPr>
        <w:object w:dxaOrig="14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54.75pt" o:ole="">
            <v:imagedata r:id="rId5" o:title=""/>
          </v:shape>
          <o:OLEObject Type="Embed" ProgID="Equation.DSMT4" ShapeID="_x0000_i1025" DrawAspect="Content" ObjectID="_1677165946" r:id="rId6"/>
        </w:object>
      </w:r>
    </w:p>
    <w:p w:rsidR="006F6164" w:rsidRDefault="006F6164"/>
    <w:p w:rsidR="006F6164" w:rsidRDefault="006F6164">
      <w:r>
        <w:t>Sometimes we use a formula to define a sequence such as:</w:t>
      </w:r>
    </w:p>
    <w:p w:rsidR="006F6164" w:rsidRDefault="006F6164"/>
    <w:p w:rsidR="006F6164" w:rsidRDefault="006F6164">
      <w:r w:rsidRPr="006F6164">
        <w:rPr>
          <w:position w:val="-12"/>
        </w:rPr>
        <w:object w:dxaOrig="1100" w:dyaOrig="380">
          <v:shape id="_x0000_i1026" type="#_x0000_t75" style="width:54.75pt;height:18.6pt" o:ole="">
            <v:imagedata r:id="rId7" o:title=""/>
          </v:shape>
          <o:OLEObject Type="Embed" ProgID="Equation.DSMT4" ShapeID="_x0000_i1026" DrawAspect="Content" ObjectID="_1677165947" r:id="rId8"/>
        </w:object>
      </w:r>
    </w:p>
    <w:p w:rsidR="006F6164" w:rsidRDefault="006F6164"/>
    <w:p w:rsidR="006F6164" w:rsidRDefault="006F6164">
      <w:proofErr w:type="gramStart"/>
      <w:r>
        <w:t>to</w:t>
      </w:r>
      <w:proofErr w:type="gramEnd"/>
      <w:r>
        <w:t xml:space="preserve">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:rsidR="006F6164" w:rsidRDefault="006F6164"/>
    <w:p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:rsidR="006F6164" w:rsidRDefault="006F6164" w:rsidP="006F6164"/>
    <w:p w:rsidR="006F6164" w:rsidRDefault="00DF0459" w:rsidP="006F6164">
      <w:r w:rsidRPr="006F6164">
        <w:rPr>
          <w:position w:val="-24"/>
        </w:rPr>
        <w:object w:dxaOrig="2340" w:dyaOrig="620">
          <v:shape id="_x0000_i1027" type="#_x0000_t75" style="width:116.95pt;height:30.75pt" o:ole="">
            <v:imagedata r:id="rId9" o:title=""/>
          </v:shape>
          <o:OLEObject Type="Embed" ProgID="Equation.DSMT4" ShapeID="_x0000_i1027" DrawAspect="Content" ObjectID="_1677165948" r:id="rId10"/>
        </w:object>
      </w:r>
    </w:p>
    <w:p w:rsidR="006F6164" w:rsidRDefault="006F6164" w:rsidP="006F6164"/>
    <w:p w:rsidR="006F6164" w:rsidRDefault="006F6164" w:rsidP="006F6164">
      <w:r>
        <w:t>Determine the formula for this sequence:</w:t>
      </w:r>
    </w:p>
    <w:p w:rsidR="006F6164" w:rsidRDefault="006F6164" w:rsidP="006F6164"/>
    <w:p w:rsidR="006F6164" w:rsidRDefault="006F6164" w:rsidP="006F6164">
      <w:proofErr w:type="gramStart"/>
      <w:r>
        <w:t>a</w:t>
      </w:r>
      <w:r w:rsidRPr="006F6164">
        <w:rPr>
          <w:vertAlign w:val="subscript"/>
        </w:rPr>
        <w:t>n</w:t>
      </w:r>
      <w:proofErr w:type="gramEnd"/>
      <w:r>
        <w:t xml:space="preserve"> = </w:t>
      </w:r>
    </w:p>
    <w:p w:rsidR="006F6164" w:rsidRDefault="006F6164" w:rsidP="006F6164"/>
    <w:p w:rsidR="006F6164" w:rsidRDefault="006F6164" w:rsidP="006F6164"/>
    <w:p w:rsidR="00C542EA" w:rsidRDefault="00C542EA" w:rsidP="006F6164"/>
    <w:p w:rsidR="006F6164" w:rsidRDefault="006F6164" w:rsidP="006F6164">
      <w:r>
        <w:t>Write a program that prints out the first hundred terms of this sequence.</w:t>
      </w:r>
    </w:p>
    <w:p w:rsidR="006F6164" w:rsidRDefault="006F6164" w:rsidP="006F6164"/>
    <w:p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:rsidR="00C542EA" w:rsidRDefault="00C542EA" w:rsidP="006F6164"/>
    <w:p w:rsidR="00C542EA" w:rsidRDefault="00C542EA" w:rsidP="006F6164">
      <w:r>
        <w:t>Arithmetic sequence example:</w:t>
      </w:r>
    </w:p>
    <w:p w:rsidR="00C542EA" w:rsidRDefault="00C542EA" w:rsidP="006F6164"/>
    <w:p w:rsidR="00C542EA" w:rsidRDefault="00C542EA" w:rsidP="006F6164">
      <w:r>
        <w:tab/>
        <w:t>5, 15, 25, 35</w:t>
      </w:r>
      <w:proofErr w:type="gramStart"/>
      <w:r>
        <w:t>, …,</w:t>
      </w:r>
      <w:proofErr w:type="gramEnd"/>
      <w:r>
        <w:t xml:space="preserve"> 5+10(n-1)</w:t>
      </w:r>
      <w:r>
        <w:tab/>
      </w:r>
      <w:r>
        <w:tab/>
        <w:t>//distance = 10</w:t>
      </w:r>
    </w:p>
    <w:p w:rsidR="00C542EA" w:rsidRDefault="00C542EA" w:rsidP="006F6164"/>
    <w:p w:rsidR="00C542EA" w:rsidRDefault="00C542EA" w:rsidP="006F6164">
      <w:r>
        <w:lastRenderedPageBreak/>
        <w:t>Geometric sequence example:</w:t>
      </w:r>
    </w:p>
    <w:p w:rsidR="00C542EA" w:rsidRDefault="00C542EA" w:rsidP="006F6164">
      <w:r>
        <w:tab/>
      </w:r>
    </w:p>
    <w:p w:rsidR="00C542EA" w:rsidRDefault="00C542EA" w:rsidP="006F6164">
      <w:r>
        <w:tab/>
        <w:t xml:space="preserve">1, 2, 4, 8, 16, 32, </w:t>
      </w:r>
      <w:proofErr w:type="gramStart"/>
      <w:r>
        <w:t>…</w:t>
      </w:r>
      <w:r w:rsidR="0016448F">
        <w:t xml:space="preserve"> ,</w:t>
      </w:r>
      <w:proofErr w:type="gramEnd"/>
      <w:r w:rsidR="0016448F">
        <w:t xml:space="preserve"> 2</w:t>
      </w:r>
      <w:r w:rsidR="0016448F" w:rsidRPr="0016448F">
        <w:rPr>
          <w:vertAlign w:val="superscript"/>
        </w:rPr>
        <w:t>n</w:t>
      </w:r>
    </w:p>
    <w:p w:rsidR="0016448F" w:rsidRDefault="0016448F" w:rsidP="006F6164"/>
    <w:p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:rsidR="0016448F" w:rsidRDefault="0016448F" w:rsidP="0016448F"/>
    <w:p w:rsidR="0016448F" w:rsidRDefault="0016448F" w:rsidP="0016448F">
      <w:r>
        <w:t>We say that a sequence converges to a number (called the limit of the sequence) if it gets closer and closer to a number as n increases.</w:t>
      </w:r>
    </w:p>
    <w:p w:rsidR="0016448F" w:rsidRDefault="0016448F" w:rsidP="0016448F"/>
    <w:p w:rsidR="0016448F" w:rsidRDefault="0016448F" w:rsidP="0016448F">
      <w:pPr>
        <w:numPr>
          <w:ilvl w:val="0"/>
          <w:numId w:val="1"/>
        </w:numPr>
      </w:pPr>
      <w:r>
        <w:t>Does the sequence:</w:t>
      </w:r>
    </w:p>
    <w:p w:rsidR="0016448F" w:rsidRDefault="0016448F" w:rsidP="0016448F"/>
    <w:p w:rsidR="0016448F" w:rsidRDefault="0016448F" w:rsidP="0016448F">
      <w:r w:rsidRPr="0016448F">
        <w:rPr>
          <w:position w:val="-24"/>
        </w:rPr>
        <w:object w:dxaOrig="1020" w:dyaOrig="620">
          <v:shape id="_x0000_i1028" type="#_x0000_t75" style="width:51.05pt;height:30.75pt" o:ole="">
            <v:imagedata r:id="rId11" o:title=""/>
          </v:shape>
          <o:OLEObject Type="Embed" ProgID="Equation.DSMT4" ShapeID="_x0000_i1028" DrawAspect="Content" ObjectID="_1677165949" r:id="rId12"/>
        </w:object>
      </w:r>
    </w:p>
    <w:p w:rsidR="0016448F" w:rsidRDefault="0016448F" w:rsidP="0016448F"/>
    <w:p w:rsidR="0016448F" w:rsidRDefault="0016448F" w:rsidP="0016448F">
      <w:proofErr w:type="gramStart"/>
      <w:r>
        <w:t>converge</w:t>
      </w:r>
      <w:proofErr w:type="gramEnd"/>
      <w:r>
        <w:t>?  Write a program to help you find out if it does and to what number?</w:t>
      </w:r>
    </w:p>
    <w:p w:rsidR="0016448F" w:rsidRDefault="0016448F" w:rsidP="0016448F"/>
    <w:p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:rsidR="00DC6365" w:rsidRDefault="00DC6365" w:rsidP="0016448F"/>
    <w:p w:rsidR="00DC6365" w:rsidRDefault="00DC6365" w:rsidP="0016448F">
      <w:r w:rsidRPr="00DC6365">
        <w:rPr>
          <w:position w:val="-28"/>
        </w:rPr>
        <w:object w:dxaOrig="2680" w:dyaOrig="680">
          <v:shape id="_x0000_i1029" type="#_x0000_t75" style="width:134.2pt;height:34.5pt" o:ole="">
            <v:imagedata r:id="rId13" o:title=""/>
          </v:shape>
          <o:OLEObject Type="Embed" ProgID="Equation.DSMT4" ShapeID="_x0000_i1029" DrawAspect="Content" ObjectID="_1677165950" r:id="rId14"/>
        </w:object>
      </w:r>
    </w:p>
    <w:p w:rsidR="00DC6365" w:rsidRDefault="00DC6365" w:rsidP="0016448F"/>
    <w:p w:rsidR="00DC6365" w:rsidRDefault="00DC6365" w:rsidP="0016448F">
      <w:r>
        <w:t xml:space="preserve">Sometimes the sum can be infinite.  The infinite sum is very special with many applications (as long as it converges).  That special sum is called a series.  For a series to converge, </w:t>
      </w:r>
      <w:proofErr w:type="gramStart"/>
      <w:r>
        <w:t>it’s</w:t>
      </w:r>
      <w:proofErr w:type="gramEnd"/>
      <w:r>
        <w:t xml:space="preserve"> terms must be getting smaller and smaller approaching 0.</w:t>
      </w:r>
    </w:p>
    <w:p w:rsidR="00E64AA3" w:rsidRDefault="00E64AA3" w:rsidP="0016448F"/>
    <w:p w:rsidR="00E64AA3" w:rsidRDefault="00E64AA3" w:rsidP="00E64AA3">
      <w:pPr>
        <w:numPr>
          <w:ilvl w:val="0"/>
          <w:numId w:val="1"/>
        </w:numPr>
      </w:pPr>
      <w:r>
        <w:t>Does the series</w:t>
      </w:r>
    </w:p>
    <w:p w:rsidR="00E64AA3" w:rsidRDefault="00E64AA3" w:rsidP="00E64AA3"/>
    <w:p w:rsidR="00E64AA3" w:rsidRDefault="00E64AA3" w:rsidP="00E64AA3">
      <w:r w:rsidRPr="00E64AA3">
        <w:rPr>
          <w:position w:val="-24"/>
        </w:rPr>
        <w:object w:dxaOrig="2480" w:dyaOrig="620">
          <v:shape id="_x0000_i1030" type="#_x0000_t75" style="width:123.7pt;height:30.75pt" o:ole="">
            <v:imagedata r:id="rId15" o:title=""/>
          </v:shape>
          <o:OLEObject Type="Embed" ProgID="Equation.DSMT4" ShapeID="_x0000_i1030" DrawAspect="Content" ObjectID="_1677165951" r:id="rId16"/>
        </w:object>
      </w:r>
    </w:p>
    <w:p w:rsidR="00E64AA3" w:rsidRDefault="00E64AA3" w:rsidP="00E64AA3"/>
    <w:p w:rsidR="00E64AA3" w:rsidRDefault="00E64AA3" w:rsidP="00E64AA3">
      <w:proofErr w:type="gramStart"/>
      <w:r>
        <w:t>converge</w:t>
      </w:r>
      <w:proofErr w:type="gramEnd"/>
      <w:r>
        <w:t>? _____________ (answer)</w:t>
      </w:r>
    </w:p>
    <w:p w:rsidR="00E64AA3" w:rsidRDefault="00E64AA3" w:rsidP="00E64AA3"/>
    <w:p w:rsidR="00E64AA3" w:rsidRDefault="00E64AA3" w:rsidP="00E64AA3">
      <w:r>
        <w:t>Write a program to calculate the infinite sum of this series.</w:t>
      </w:r>
    </w:p>
    <w:p w:rsidR="00DC6365" w:rsidRDefault="00DC6365" w:rsidP="0016448F"/>
    <w:p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775AA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319CB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0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4</cp:revision>
  <cp:lastPrinted>2011-04-07T11:24:00Z</cp:lastPrinted>
  <dcterms:created xsi:type="dcterms:W3CDTF">2020-03-12T20:15:00Z</dcterms:created>
  <dcterms:modified xsi:type="dcterms:W3CDTF">2021-03-13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